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25" r:id="rId9"/>
    <p:sldId id="316" r:id="rId10"/>
    <p:sldId id="317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9/1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 fontScale="92500" lnSpcReduction="10000"/>
              </a:bodyPr>
              <a:lstStyle/>
              <a:p>
                <a:pPr algn="ctr">
                  <a:buNone/>
                </a:pPr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Sur un plan à l’échel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6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200</m:t>
                        </m:r>
                      </m:den>
                    </m:f>
                  </m:oMath>
                </a14:m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, 1 cm sur le plan représente ………. en réalité. </a:t>
                </a:r>
                <a:endParaRPr lang="fr-FR" sz="8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476" r="-4508" b="-47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20324981"/>
              </p:ext>
            </p:extLst>
          </p:nvPr>
        </p:nvGraphicFramePr>
        <p:xfrm>
          <a:off x="4853576" y="3135085"/>
          <a:ext cx="252693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7589"/>
                <a:gridCol w="1319348"/>
              </a:tblGrid>
              <a:tr h="32778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2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9</a:t>
                      </a:r>
                      <a:endParaRPr lang="fr-FR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8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6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926123" y="2040519"/>
            <a:ext cx="10641540" cy="7013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dirty="0" smtClean="0"/>
              <a:t>Ce tableau est-il un tableau de proportionnalité ? </a:t>
            </a: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8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1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Réduire de 40 % un nombre, c’est le multiplier par … ?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/>
              <a:t>Calculer</a:t>
            </a:r>
            <a:endParaRPr lang="fr-FR" sz="4400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5003075" y="2926079"/>
          <a:ext cx="3553097" cy="2312333"/>
        </p:xfrm>
        <a:graphic>
          <a:graphicData uri="http://schemas.openxmlformats.org/presentationml/2006/ole">
            <p:oleObj spid="_x0000_s5121" name="Equation" r:id="rId3" imgW="596641" imgH="393529" progId="Equation.DSMT4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077912371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r>
                      <a:rPr lang="fr-FR" sz="5400" i="1" dirty="0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fr-FR" sz="54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2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fr-FR" sz="54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55145" y="1989607"/>
            <a:ext cx="4191575" cy="8189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600" dirty="0" smtClean="0"/>
              <a:t>Rendre irréductible</a:t>
            </a:r>
            <a:endParaRPr lang="fr-FR" sz="36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16</TotalTime>
  <Words>108</Words>
  <Application>Microsoft Office PowerPoint</Application>
  <PresentationFormat>Personnalisé</PresentationFormat>
  <Paragraphs>35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4</cp:revision>
  <dcterms:created xsi:type="dcterms:W3CDTF">2017-10-13T11:15:43Z</dcterms:created>
  <dcterms:modified xsi:type="dcterms:W3CDTF">2023-12-09T10:09:54Z</dcterms:modified>
</cp:coreProperties>
</file>